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ензенский государственный университет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Кафедра «Вычислительная техника»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b/>
          <w:sz w:val="28"/>
          <w:szCs w:val="28"/>
        </w:rPr>
        <w:t>ОТЧЕТ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о лабораторной работе №</w:t>
      </w:r>
      <w:r w:rsidR="0035590C">
        <w:rPr>
          <w:rFonts w:ascii="Times New Roman" w:hAnsi="Times New Roman" w:cs="Times New Roman"/>
          <w:sz w:val="28"/>
          <w:szCs w:val="28"/>
        </w:rPr>
        <w:t>5</w:t>
      </w:r>
    </w:p>
    <w:p w:rsidR="0000303C" w:rsidRPr="00D05B6C" w:rsidRDefault="0000303C" w:rsidP="0000303C">
      <w:pPr>
        <w:spacing w:after="0" w:line="360" w:lineRule="auto"/>
        <w:ind w:left="643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 xml:space="preserve">по дисциплине: «Теория автоматов» </w:t>
      </w:r>
    </w:p>
    <w:p w:rsidR="0000303C" w:rsidRPr="00D05B6C" w:rsidRDefault="0000303C" w:rsidP="0000303C">
      <w:pPr>
        <w:spacing w:after="0" w:line="360" w:lineRule="auto"/>
        <w:ind w:left="641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на тему: «</w:t>
      </w:r>
      <w:r w:rsidRPr="0000303C">
        <w:rPr>
          <w:rFonts w:ascii="Times New Roman" w:hAnsi="Times New Roman" w:cs="Times New Roman"/>
          <w:iCs/>
          <w:sz w:val="28"/>
          <w:szCs w:val="28"/>
        </w:rPr>
        <w:t>Структурный синтез недетерминированных автоматов с жесткой логикой</w:t>
      </w:r>
      <w:r w:rsidRPr="00D05B6C">
        <w:rPr>
          <w:rFonts w:ascii="Times New Roman" w:hAnsi="Times New Roman" w:cs="Times New Roman"/>
          <w:sz w:val="28"/>
          <w:szCs w:val="28"/>
        </w:rPr>
        <w:t>»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Выполнил: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Студент группы 22ВВП1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Беляев Даниил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ринял:</w:t>
      </w:r>
    </w:p>
    <w:p w:rsidR="0000303C" w:rsidRPr="00D05B6C" w:rsidRDefault="0000303C" w:rsidP="0000303C">
      <w:pPr>
        <w:keepNext/>
        <w:suppressAutoHyphens/>
        <w:spacing w:after="0" w:line="360" w:lineRule="auto"/>
        <w:jc w:val="right"/>
        <w:outlineLvl w:val="0"/>
        <w:rPr>
          <w:rFonts w:ascii="Times New Roman" w:eastAsia="NSimSun" w:hAnsi="Times New Roman" w:cs="Times New Roman"/>
          <w:b/>
          <w:bCs/>
          <w:kern w:val="2"/>
          <w:sz w:val="28"/>
          <w:szCs w:val="28"/>
          <w:lang w:eastAsia="zh-CN" w:bidi="hi-IN"/>
        </w:rPr>
      </w:pPr>
      <w:proofErr w:type="spellStart"/>
      <w:r w:rsidRPr="00D05B6C">
        <w:rPr>
          <w:rFonts w:ascii="Times New Roman" w:eastAsia="NSimSun" w:hAnsi="Times New Roman" w:cs="Times New Roman"/>
          <w:bCs/>
          <w:color w:val="212529"/>
          <w:kern w:val="2"/>
          <w:sz w:val="28"/>
          <w:szCs w:val="28"/>
          <w:lang w:eastAsia="zh-CN" w:bidi="hi-IN"/>
        </w:rPr>
        <w:t>Бикташев</w:t>
      </w:r>
      <w:proofErr w:type="spellEnd"/>
      <w:r w:rsidRPr="00D05B6C">
        <w:rPr>
          <w:rFonts w:ascii="Times New Roman" w:eastAsia="NSimSun" w:hAnsi="Times New Roman" w:cs="Times New Roman"/>
          <w:bCs/>
          <w:color w:val="212529"/>
          <w:kern w:val="2"/>
          <w:sz w:val="28"/>
          <w:szCs w:val="28"/>
          <w:lang w:eastAsia="zh-CN" w:bidi="hi-IN"/>
        </w:rPr>
        <w:t xml:space="preserve"> Р. А.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Семенов А. О.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00303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енза, 2024</w:t>
      </w:r>
    </w:p>
    <w:p w:rsidR="00A85ADC" w:rsidRPr="0000303C" w:rsidRDefault="00A85AD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lastRenderedPageBreak/>
        <w:t>Название</w:t>
      </w:r>
    </w:p>
    <w:p w:rsidR="0000303C" w:rsidRPr="0000303C" w:rsidRDefault="0000303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Структурный синтез недетерминированных автоматов с жесткой логикой</w:t>
      </w:r>
    </w:p>
    <w:p w:rsidR="00A85ADC" w:rsidRDefault="00A85AD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t>Ц</w:t>
      </w:r>
      <w:r w:rsidR="0000303C" w:rsidRPr="0000303C">
        <w:rPr>
          <w:rFonts w:ascii="Times New Roman" w:hAnsi="Times New Roman" w:cs="Times New Roman"/>
          <w:b/>
          <w:bCs/>
          <w:sz w:val="28"/>
          <w:szCs w:val="28"/>
        </w:rPr>
        <w:t>ель работы</w:t>
      </w:r>
    </w:p>
    <w:p w:rsidR="0000303C" w:rsidRPr="0000303C" w:rsidRDefault="0000303C" w:rsidP="0000303C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00303C">
        <w:rPr>
          <w:rFonts w:ascii="Times New Roman" w:hAnsi="Times New Roman" w:cs="Times New Roman"/>
          <w:bCs/>
          <w:sz w:val="28"/>
          <w:szCs w:val="28"/>
        </w:rPr>
        <w:t>Изучить структурный синтез недетерминированных автоматов с жесткой логикой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t>Задание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1. По заданной отмеченной таблице переходов НДА Мура построить: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 xml:space="preserve">граф НДА Мура; 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рямую таблицу переходов;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записать НД СКУ и НД СВФ;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остроить функциональную схему НДА Мура.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2. Преобразовать, заданный в п.1 НДА Мура, в эквивалентный ему НДА Мили. Для полученного автомата НДА Мили построить: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граф НДА Мили;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рямую таблицу переходов;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записать НД СКУ и НД СВФ.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остроить функциональную схему НДА Мили.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 xml:space="preserve">3. Провести тестирование функциональной схемы (опционально)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0303C">
        <w:rPr>
          <w:rFonts w:ascii="Times New Roman" w:hAnsi="Times New Roman" w:cs="Times New Roman"/>
          <w:b/>
          <w:sz w:val="28"/>
          <w:szCs w:val="28"/>
        </w:rPr>
        <w:t xml:space="preserve">Вариант 3            </w:t>
      </w:r>
      <w:r w:rsidRPr="005766A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</w:t>
      </w:r>
    </w:p>
    <w:tbl>
      <w:tblPr>
        <w:tblpPr w:leftFromText="180" w:rightFromText="180" w:vertAnchor="text" w:horzAnchor="page" w:tblpX="2638" w:tblpY="9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8"/>
        <w:gridCol w:w="987"/>
        <w:gridCol w:w="1294"/>
        <w:gridCol w:w="945"/>
        <w:gridCol w:w="1279"/>
      </w:tblGrid>
      <w:tr w:rsidR="00752217" w:rsidRPr="005766A7" w:rsidTr="00752217">
        <w:trPr>
          <w:trHeight w:val="363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19.15pt" o:ole="">
                  <v:imagedata r:id="rId5" o:title=""/>
                </v:shape>
                <o:OLEObject Type="Embed" ProgID="Equation.DSMT4" ShapeID="_x0000_i1025" DrawAspect="Content" ObjectID="_1778002976" r:id="rId6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6" type="#_x0000_t75" style="width:13.1pt;height:19.15pt" o:ole="">
                  <v:imagedata r:id="rId7" o:title=""/>
                </v:shape>
                <o:OLEObject Type="Embed" ProgID="Equation.DSMT4" ShapeID="_x0000_i1026" DrawAspect="Content" ObjectID="_1778002977" r:id="rId8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27" type="#_x0000_t75" style="width:13.1pt;height:19.15pt" o:ole="">
                  <v:imagedata r:id="rId9" o:title=""/>
                </v:shape>
                <o:OLEObject Type="Embed" ProgID="Equation.DSMT4" ShapeID="_x0000_i1027" DrawAspect="Content" ObjectID="_1778002978" r:id="rId10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8" type="#_x0000_t75" style="width:13.1pt;height:19.15pt" o:ole="">
                  <v:imagedata r:id="rId11" o:title=""/>
                </v:shape>
                <o:OLEObject Type="Embed" ProgID="Equation.DSMT4" ShapeID="_x0000_i1028" DrawAspect="Content" ObjectID="_1778002979" r:id="rId12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9" type="#_x0000_t75" style="width:13.1pt;height:19.15pt" o:ole="">
                  <v:imagedata r:id="rId13" o:title=""/>
                </v:shape>
                <o:OLEObject Type="Embed" ProgID="Equation.DSMT4" ShapeID="_x0000_i1029" DrawAspect="Content" ObjectID="_1778002980" r:id="rId1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30" type="#_x0000_t75" style="width:14.95pt;height:19.15pt" o:ole="">
                  <v:imagedata r:id="rId15" o:title=""/>
                </v:shape>
                <o:OLEObject Type="Embed" ProgID="Equation.DSMT4" ShapeID="_x0000_i1030" DrawAspect="Content" ObjectID="_1778002981" r:id="rId16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1" type="#_x0000_t75" style="width:13.1pt;height:19.15pt" o:ole="">
                  <v:imagedata r:id="rId17" o:title=""/>
                </v:shape>
                <o:OLEObject Type="Embed" ProgID="Equation.DSMT4" ShapeID="_x0000_i1031" DrawAspect="Content" ObjectID="_1778002982" r:id="rId18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32" type="#_x0000_t75" style="width:13.1pt;height:19.15pt" o:ole="">
                  <v:imagedata r:id="rId19" o:title=""/>
                </v:shape>
                <o:OLEObject Type="Embed" ProgID="Equation.DSMT4" ShapeID="_x0000_i1032" DrawAspect="Content" ObjectID="_1778002983" r:id="rId20"/>
              </w:object>
            </w:r>
            <w:r w:rsidRPr="005766A7">
              <w:rPr>
                <w:rFonts w:ascii="Times New Roman" w:hAnsi="Times New Roman" w:cs="Times New Roman"/>
                <w:b/>
                <w:lang w:val="en-US"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33" type="#_x0000_t75" style="width:13.1pt;height:19.15pt" o:ole="">
                  <v:imagedata r:id="rId13" o:title=""/>
                </v:shape>
                <o:OLEObject Type="Embed" ProgID="Equation.DSMT4" ShapeID="_x0000_i1033" DrawAspect="Content" ObjectID="_1778002984" r:id="rId21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4" type="#_x0000_t75" style="width:13.1pt;height:19.15pt" o:ole="">
                  <v:imagedata r:id="rId17" o:title=""/>
                </v:shape>
                <o:OLEObject Type="Embed" ProgID="Equation.DSMT4" ShapeID="_x0000_i1034" DrawAspect="Content" ObjectID="_1778002985" r:id="rId22"/>
              </w:object>
            </w:r>
          </w:p>
        </w:tc>
      </w:tr>
      <w:tr w:rsidR="00752217" w:rsidRPr="005766A7" w:rsidTr="00752217">
        <w:trPr>
          <w:trHeight w:val="29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5766A7">
              <w:rPr>
                <w:rFonts w:ascii="Times New Roman" w:hAnsi="Times New Roman" w:cs="Times New Roman"/>
                <w:b/>
                <w:i/>
                <w:position w:val="-12"/>
              </w:rPr>
              <w:object w:dxaOrig="240" w:dyaOrig="400">
                <v:shape id="_x0000_i1035" type="#_x0000_t75" style="width:11.7pt;height:19.15pt" o:ole="">
                  <v:imagedata r:id="rId23" o:title=""/>
                </v:shape>
                <o:OLEObject Type="Embed" ProgID="Equation.DSMT4" ShapeID="_x0000_i1035" DrawAspect="Content" ObjectID="_1778002986" r:id="rId24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ind w:left="-127"/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6" type="#_x0000_t75" style="width:13.1pt;height:19.15pt" o:ole="">
                  <v:imagedata r:id="rId25" o:title=""/>
                </v:shape>
                <o:OLEObject Type="Embed" ProgID="Equation.DSMT4" ShapeID="_x0000_i1036" DrawAspect="Content" ObjectID="_1778002987" r:id="rId26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41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8"/>
              </w:rPr>
              <w:object w:dxaOrig="300" w:dyaOrig="420">
                <v:shape id="_x0000_i1037" type="#_x0000_t75" style="width:13.1pt;height:17.3pt" o:ole="">
                  <v:imagedata r:id="rId27" o:title=""/>
                </v:shape>
                <o:OLEObject Type="Embed" ProgID="Equation.DSMT4" ShapeID="_x0000_i1037" DrawAspect="Content" ObjectID="_1778002988" r:id="rId2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38" type="#_x0000_t75" style="width:14.95pt;height:19.15pt" o:ole="">
                  <v:imagedata r:id="rId29" o:title=""/>
                </v:shape>
                <o:OLEObject Type="Embed" ProgID="Equation.DSMT4" ShapeID="_x0000_i1038" DrawAspect="Content" ObjectID="_1778002989" r:id="rId30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399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39" type="#_x0000_t75" style="width:14.95pt;height:19.15pt" o:ole="">
                  <v:imagedata r:id="rId31" o:title=""/>
                </v:shape>
                <o:OLEObject Type="Embed" ProgID="Equation.DSMT4" ShapeID="_x0000_i1039" DrawAspect="Content" ObjectID="_1778002990" r:id="rId3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40" type="#_x0000_t75" style="width:13.1pt;height:19.15pt" o:ole="">
                  <v:imagedata r:id="rId33" o:title=""/>
                </v:shape>
                <o:OLEObject Type="Embed" ProgID="Equation.DSMT4" ShapeID="_x0000_i1040" DrawAspect="Content" ObjectID="_1778002991" r:id="rId3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1" type="#_x0000_t75" style="width:14.95pt;height:19.15pt" o:ole="">
                  <v:imagedata r:id="rId35" o:title=""/>
                </v:shape>
                <o:OLEObject Type="Embed" ProgID="Equation.DSMT4" ShapeID="_x0000_i1041" DrawAspect="Content" ObjectID="_1778002992" r:id="rId36"/>
              </w:object>
            </w:r>
          </w:p>
        </w:tc>
      </w:tr>
      <w:tr w:rsidR="00752217" w:rsidRPr="005766A7" w:rsidTr="00752217">
        <w:trPr>
          <w:trHeight w:val="41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42" type="#_x0000_t75" style="width:14.95pt;height:19.15pt" o:ole="">
                  <v:imagedata r:id="rId37" o:title=""/>
                </v:shape>
                <o:OLEObject Type="Embed" ProgID="Equation.DSMT4" ShapeID="_x0000_i1042" DrawAspect="Content" ObjectID="_1778002993" r:id="rId3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3" type="#_x0000_t75" style="width:14.95pt;height:19.15pt" o:ole="">
                  <v:imagedata r:id="rId39" o:title=""/>
                </v:shape>
                <o:OLEObject Type="Embed" ProgID="Equation.DSMT4" ShapeID="_x0000_i1043" DrawAspect="Content" ObjectID="_1778002994" r:id="rId40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420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4"/>
              </w:rPr>
              <w:object w:dxaOrig="620" w:dyaOrig="420">
                <v:shape id="_x0000_i1044" type="#_x0000_t75" style="width:29.9pt;height:21.5pt" o:ole="">
                  <v:imagedata r:id="rId41" o:title=""/>
                </v:shape>
                <o:OLEObject Type="Embed" ProgID="Equation.DSMT4" ShapeID="_x0000_i1044" DrawAspect="Content" ObjectID="_1778002995" r:id="rId4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5" type="#_x0000_t75" style="width:14.95pt;height:19.15pt" o:ole="">
                  <v:imagedata r:id="rId43" o:title=""/>
                </v:shape>
                <o:OLEObject Type="Embed" ProgID="Equation.DSMT4" ShapeID="_x0000_i1045" DrawAspect="Content" ObjectID="_1778002996" r:id="rId44"/>
              </w:object>
            </w:r>
            <w:r w:rsidRPr="005766A7">
              <w:rPr>
                <w:rFonts w:ascii="Times New Roman" w:hAnsi="Times New Roman" w:cs="Times New Roman"/>
                <w:b/>
              </w:rPr>
              <w:t>,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46" type="#_x0000_t75" style="width:13.1pt;height:19.15pt" o:ole="">
                  <v:imagedata r:id="rId45" o:title=""/>
                </v:shape>
                <o:OLEObject Type="Embed" ProgID="Equation.DSMT4" ShapeID="_x0000_i1046" DrawAspect="Content" ObjectID="_1778002997" r:id="rId46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22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i/>
                <w:position w:val="-12"/>
              </w:rPr>
              <w:object w:dxaOrig="240" w:dyaOrig="400">
                <v:shape id="_x0000_i1047" type="#_x0000_t75" style="width:11.7pt;height:19.15pt" o:ole="">
                  <v:imagedata r:id="rId23" o:title=""/>
                </v:shape>
                <o:OLEObject Type="Embed" ProgID="Equation.DSMT4" ShapeID="_x0000_i1047" DrawAspect="Content" ObjectID="_1778002998" r:id="rId47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48" type="#_x0000_t75" style="width:14.95pt;height:19.15pt" o:ole="">
                  <v:imagedata r:id="rId37" o:title=""/>
                </v:shape>
                <o:OLEObject Type="Embed" ProgID="Equation.DSMT4" ShapeID="_x0000_i1048" DrawAspect="Content" ObjectID="_1778002999" r:id="rId4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49" type="#_x0000_t75" style="width:13.1pt;height:19.15pt" o:ole="">
                  <v:imagedata r:id="rId49" o:title=""/>
                </v:shape>
                <o:OLEObject Type="Embed" ProgID="Equation.DSMT4" ShapeID="_x0000_i1049" DrawAspect="Content" ObjectID="_1778003000" r:id="rId50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314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520" w:dyaOrig="400">
                <v:shape id="_x0000_i1050" type="#_x0000_t75" style="width:25.7pt;height:19.15pt" o:ole="">
                  <v:imagedata r:id="rId51" o:title=""/>
                </v:shape>
                <o:OLEObject Type="Embed" ProgID="Equation.DSMT4" ShapeID="_x0000_i1050" DrawAspect="Content" ObjectID="_1778003001" r:id="rId5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ind w:left="-108"/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51" type="#_x0000_t75" style="width:14.95pt;height:19.15pt" o:ole="">
                  <v:imagedata r:id="rId53" o:title=""/>
                </v:shape>
                <o:OLEObject Type="Embed" ProgID="Equation.DSMT4" ShapeID="_x0000_i1051" DrawAspect="Content" ObjectID="_1778003002" r:id="rId5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:rsidR="00752217" w:rsidRPr="005766A7" w:rsidRDefault="00752217" w:rsidP="00752217">
      <w:pPr>
        <w:rPr>
          <w:rFonts w:ascii="Times New Roman" w:hAnsi="Times New Roman" w:cs="Times New Roman"/>
          <w:b/>
          <w:i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i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</w:p>
    <w:p w:rsidR="00752217" w:rsidRPr="005766A7" w:rsidRDefault="00752217" w:rsidP="00752217">
      <w:pPr>
        <w:spacing w:after="100" w:afterAutospacing="1"/>
        <w:rPr>
          <w:rFonts w:ascii="Times New Roman" w:hAnsi="Times New Roman" w:cs="Times New Roman"/>
          <w:b/>
          <w:sz w:val="28"/>
          <w:szCs w:val="28"/>
        </w:rPr>
      </w:pPr>
    </w:p>
    <w:p w:rsidR="00752217" w:rsidRPr="005766A7" w:rsidRDefault="00752217" w:rsidP="00752217">
      <w:pPr>
        <w:spacing w:after="100" w:afterAutospacing="1"/>
        <w:rPr>
          <w:rFonts w:ascii="Times New Roman" w:hAnsi="Times New Roman" w:cs="Times New Roman"/>
          <w:b/>
          <w:sz w:val="28"/>
          <w:szCs w:val="28"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  <w:r w:rsidRPr="005766A7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766A7" w:rsidRDefault="005766A7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766A7" w:rsidRDefault="005766A7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52217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 xml:space="preserve">Ход </w:t>
      </w:r>
      <w:r w:rsidR="00752217" w:rsidRPr="005766A7">
        <w:rPr>
          <w:rFonts w:ascii="Times New Roman" w:hAnsi="Times New Roman" w:cs="Times New Roman"/>
          <w:b/>
          <w:bCs/>
          <w:sz w:val="28"/>
          <w:szCs w:val="28"/>
        </w:rPr>
        <w:t>работы</w:t>
      </w:r>
    </w:p>
    <w:p w:rsidR="00752217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 w:rsidRPr="005766A7"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 w:rsidRPr="005766A7">
        <w:rPr>
          <w:rFonts w:ascii="Times New Roman" w:hAnsi="Times New Roman" w:cs="Times New Roman"/>
          <w:i/>
          <w:iCs/>
          <w:sz w:val="28"/>
          <w:szCs w:val="28"/>
        </w:rPr>
        <w:t>втомат Мура:</w:t>
      </w:r>
    </w:p>
    <w:p w:rsidR="00A04776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752217" w:rsidRPr="005766A7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  <w:lang w:val="en-AU"/>
        </w:rPr>
      </w:pP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CFFDF3E" wp14:editId="0F243AC6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9" name="Скругленн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7B813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9" o:spid="_x0000_s1026" type="#_x0000_t38" style="position:absolute;margin-left:308.55pt;margin-top:.9pt;width:3.6pt;height:5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EF6AF5" wp14:editId="2AE73F94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8" name="Скругленн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7B482" id="Скругленная соединительная линия 8" o:spid="_x0000_s1026" type="#_x0000_t38" style="position:absolute;margin-left:49.95pt;margin-top:.9pt;width:3.6pt;height:5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" adj="-495743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7ECCF0" wp14:editId="0F88C13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5FDA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" o:spid="_x0000_s1026" type="#_x0000_t32" style="position:absolute;margin-left:88.15pt;margin-top:25.5pt;width:193.4pt;height:1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6862E0" wp14:editId="1BA5D856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3" name="Овал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FF1CB9" w:rsidRDefault="00FF1CB9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C6862E0" id="Овал 3" o:spid="_x0000_s1026" style="position:absolute;margin-left:30.9pt;margin-top:.5pt;width:57.45pt;height:54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FF1CB9" w:rsidRDefault="00FF1CB9" w:rsidP="00FD649B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690E1E" wp14:editId="0D4F7B8E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FF1CB9" w:rsidRDefault="00FF1CB9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4690E1E" id="Овал 5" o:spid="_x0000_s1027" style="position:absolute;margin-left:281.9pt;margin-top:1.65pt;width:57.45pt;height:54.85pt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FF1CB9" w:rsidRDefault="00FF1CB9" w:rsidP="00FD649B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>1</w:t>
      </w:r>
    </w:p>
    <w:p w:rsidR="00752217" w:rsidRPr="005766A7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D43A438" wp14:editId="66FFC392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E32312" id="Прямая со стрелкой 13" o:spid="_x0000_s1026" type="#_x0000_t32" style="position:absolute;margin-left:82.35pt;margin-top:21.7pt;width:199.8pt;height:160.8p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96F32" w:rsidRPr="005766A7">
        <w:rPr>
          <w:rFonts w:ascii="Times New Roman" w:hAnsi="Times New Roman" w:cs="Times New Roman"/>
          <w:sz w:val="28"/>
          <w:szCs w:val="28"/>
        </w:rPr>
        <w:t>!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</w:t>
      </w:r>
      <w:r w:rsidR="00D96F32" w:rsidRPr="005766A7">
        <w:rPr>
          <w:rFonts w:ascii="Times New Roman" w:hAnsi="Times New Roman" w:cs="Times New Roman"/>
          <w:sz w:val="28"/>
          <w:szCs w:val="28"/>
        </w:rPr>
        <w:t>!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 xml:space="preserve">1  </w:t>
      </w: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B45778A" wp14:editId="3307D9FA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45778A" id="_x0000_t202" coordsize="21600,21600" o:spt="202" path="m,l,21600r21600,l21600,xe">
                <v:stroke joinstyle="miter"/>
                <v:path gradientshapeok="t" o:connecttype="rect"/>
              </v:shapetype>
              <v:shape id="Надпись 30" o:spid="_x0000_s1028" type="#_x0000_t202" style="position:absolute;margin-left:134.55pt;margin-top:22.15pt;width:48.6pt;height:25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F421493" wp14:editId="351C338E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753AE5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421493" id="Надпись 32" o:spid="_x0000_s1029" type="#_x0000_t202" style="position:absolute;margin-left:304.95pt;margin-top:36.55pt;width:51pt;height:25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753AE5" w:rsidRDefault="00FF1CB9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5F2947F" wp14:editId="163791AC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A9E8D8" id="Прямая со стрелкой 14" o:spid="_x0000_s1026" type="#_x0000_t32" style="position:absolute;margin-left:305.5pt;margin-top:5.35pt;width:3.6pt;height:147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CDC3C89" wp14:editId="580B57CB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3B1644" id="Прямая со стрелкой 12" o:spid="_x0000_s1026" type="#_x0000_t32" style="position:absolute;margin-left:297.15pt;margin-top:6.55pt;width:3.6pt;height:145.8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QE7u6g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33E2AF" wp14:editId="4F8C288B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55AB0A" id="Прямая со стрелкой 11" o:spid="_x0000_s1026" type="#_x0000_t32" style="position:absolute;margin-left:81.75pt;margin-top:.55pt;width:207.6pt;height:159.6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AbxrTU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                             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 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C3B1E45" wp14:editId="33052E49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D96F32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3B1E45" id="Надпись 23" o:spid="_x0000_s1030" type="#_x0000_t202" style="position:absolute;margin-left:257.55pt;margin-top:.8pt;width:48pt;height:25.2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D96F32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8CD6BAD" wp14:editId="2BA8BECA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753AE5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753AE5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CD6BAD" id="Надпись 31" o:spid="_x0000_s1031" type="#_x0000_t202" style="position:absolute;margin-left:101.55pt;margin-top:.65pt;width:49.2pt;height:25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753AE5" w:rsidRDefault="00FF1CB9" w:rsidP="00753AE5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753AE5" w:rsidRDefault="00FF1CB9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5766A7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31FDCB0" wp14:editId="28624001">
                <wp:simplePos x="0" y="0"/>
                <wp:positionH relativeFrom="column">
                  <wp:posOffset>-347133</wp:posOffset>
                </wp:positionH>
                <wp:positionV relativeFrom="paragraph">
                  <wp:posOffset>157903</wp:posOffset>
                </wp:positionV>
                <wp:extent cx="457200" cy="320040"/>
                <wp:effectExtent l="0" t="0" r="19050" b="2286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1FDCB0" id="Надпись 24" o:spid="_x0000_s1032" type="#_x0000_t202" style="position:absolute;margin-left:-27.35pt;margin-top:12.45pt;width:36pt;height:25.2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WVNcAIAAM4EAAAOAAAAZHJzL2Uyb0RvYy54bWysVM1uEzEQviPxDpbvdJM2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C3E27C6" wp14:editId="5788C6B9">
                <wp:simplePos x="0" y="0"/>
                <wp:positionH relativeFrom="column">
                  <wp:posOffset>592878</wp:posOffset>
                </wp:positionH>
                <wp:positionV relativeFrom="paragraph">
                  <wp:posOffset>8255</wp:posOffset>
                </wp:positionV>
                <wp:extent cx="45719" cy="685800"/>
                <wp:effectExtent l="1047750" t="0" r="12065" b="95250"/>
                <wp:wrapNone/>
                <wp:docPr id="39" name="Скругленная соединительная линия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57A23" id="Скругленная соединительная линия 39" o:spid="_x0000_s1026" type="#_x0000_t38" style="position:absolute;margin-left:46.7pt;margin-top:.65pt;width:3.6pt;height:54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" adj="-495743" strokecolor="black [3200]" strokeweight=".5pt">
                <v:stroke endarrow="block" joinstyle="miter"/>
              </v:shape>
            </w:pict>
          </mc:Fallback>
        </mc:AlternateContent>
      </w:r>
      <w:r w:rsidR="00192BA2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53C8159" wp14:editId="6D3AFA83">
                <wp:simplePos x="0" y="0"/>
                <wp:positionH relativeFrom="column">
                  <wp:posOffset>2097405</wp:posOffset>
                </wp:positionH>
                <wp:positionV relativeFrom="paragraph">
                  <wp:posOffset>26670</wp:posOffset>
                </wp:positionV>
                <wp:extent cx="457200" cy="320040"/>
                <wp:effectExtent l="0" t="0" r="19050" b="2286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3C8159" id="Надпись 25" o:spid="_x0000_s1033" type="#_x0000_t202" style="position:absolute;margin-left:165.15pt;margin-top:2.1pt;width:36pt;height:25.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E0CA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AA962DD" wp14:editId="1F4261B9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962DD" id="Надпись 29" o:spid="_x0000_s1034" type="#_x0000_t202" style="position:absolute;margin-left:355.95pt;margin-top:14.7pt;width:36pt;height:25.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ABBAD7" wp14:editId="672BB2A1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10" name="Скругленн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D7D563" id="Скругленная соединительная линия 10" o:spid="_x0000_s1026" type="#_x0000_t38" style="position:absolute;margin-left:306.75pt;margin-top:.7pt;width:3.6pt;height:5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70B33E" wp14:editId="08990275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270B33E" id="Овал 4" o:spid="_x0000_s1035" style="position:absolute;margin-left:31.15pt;margin-top:.85pt;width:57.45pt;height:54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0FFE711" wp14:editId="24506998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" name="Ова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FF1CB9" w:rsidRDefault="00FF1CB9" w:rsidP="00FD649B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0FFE711" id="Овал 6" o:spid="_x0000_s1036" style="position:absolute;margin-left:278.9pt;margin-top:1pt;width:57.4pt;height:54.85pt;z-index:2516654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FF1CB9" w:rsidRDefault="00FF1CB9" w:rsidP="00FD649B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A04776" w:rsidRPr="005766A7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BEFADC8" wp14:editId="74EAA905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37" name="Прямая со стрелкой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E2276C" id="Прямая со стрелкой 37" o:spid="_x0000_s1026" type="#_x0000_t32" style="position:absolute;margin-left:78.45pt;margin-top:25.35pt;width:69.6pt;height:51.6pt;flip:x 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9631D13" wp14:editId="1A5F5046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94EA31" id="Прямая со стрелкой 15" o:spid="_x0000_s1026" type="#_x0000_t32" style="position:absolute;margin-left:86.55pt;margin-top:.55pt;width:193.4pt;height:1.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8Cjck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A04776" w:rsidRPr="005766A7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DFD6859" wp14:editId="4D98C7FE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3E0F13" w:rsidRDefault="00FF1CB9" w:rsidP="003E0F13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FD6859" id="Надпись 42" o:spid="_x0000_s1037" type="#_x0000_t202" style="position:absolute;margin-left:20.95pt;margin-top:.6pt;width:42pt;height:25.2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VBNdEn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3E0F13" w:rsidRDefault="00FF1CB9" w:rsidP="003E0F13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5E0CA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729C9A8" wp14:editId="5929FBAF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5E0CA6" w:rsidRDefault="00FF1CB9" w:rsidP="00753AE5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29C9A8" id="Надпись 26" o:spid="_x0000_s1038" type="#_x0000_t202" style="position:absolute;margin-left:304.95pt;margin-top:1.75pt;width:36pt;height:25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" fillcolor="white [3201]" strokecolor="white [3212]" strokeweight=".5pt">
                <v:fill opacity="0"/>
                <v:textbox>
                  <w:txbxContent>
                    <w:p w:rsidR="00FF1CB9" w:rsidRPr="005E0CA6" w:rsidRDefault="00FF1CB9" w:rsidP="00753AE5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44A42A9" wp14:editId="0FEC3FAA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192BA2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4A42A9" id="Надпись 38" o:spid="_x0000_s1039" type="#_x0000_t202" style="position:absolute;margin-left:137.95pt;margin-top:.45pt;width:36pt;height:25.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ucScAIAAM8EAAAOAAAAZHJzL2Uyb0RvYy54bWysVM1uEzEQviPxDpbvdJOm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JeW5xJ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192BA2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752217" w:rsidRPr="005766A7" w:rsidRDefault="00192BA2" w:rsidP="0060056F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84D024E" wp14:editId="0D5E2B3A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50EFC9" id="Прямая соединительная линия 3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" strokecolor="black [3200]" strokeweight=".5pt">
                <v:stroke joinstyle="miter"/>
              </v:line>
            </w:pict>
          </mc:Fallback>
        </mc:AlternateContent>
      </w:r>
      <w:r w:rsidR="00752217" w:rsidRPr="005766A7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018"/>
        <w:gridCol w:w="1701"/>
        <w:gridCol w:w="3119"/>
        <w:gridCol w:w="1391"/>
        <w:gridCol w:w="1984"/>
      </w:tblGrid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Шаг алгоритма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)</m:t>
              </m:r>
            </m:oMath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Частный входной сигнал на переходе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)</m:t>
              </m:r>
            </m:oMath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Событие перехода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Выходной сигнал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</w:rPr>
                <m:t>(t+1)</m:t>
              </m:r>
            </m:oMath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E900CC" w:rsidRDefault="00097CE2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Start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 w:rsidR="00ED43E4" w:rsidRPr="00E900CC">
              <w:rPr>
                <w:rFonts w:ascii="Times New Roman" w:hAnsi="Times New Roman" w:cs="Times New Roman"/>
                <w:sz w:val="28"/>
                <w:lang w:val="en-US"/>
              </w:rPr>
              <w:t>!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End"/>
            <w:r w:rsidR="00ED43E4" w:rsidRPr="00E900CC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1x3|!x2)=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(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+!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*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 xml:space="preserve"> 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284119"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284119" w:rsidRPr="005766A7" w:rsidRDefault="00284119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|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= 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*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3119" w:type="dxa"/>
          </w:tcPr>
          <w:p w:rsidR="00752217" w:rsidRPr="005766A7" w:rsidRDefault="00F47663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</w:t>
            </w:r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0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 = 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|x=0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F47663"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F47663"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</w:p>
        </w:tc>
      </w:tr>
    </w:tbl>
    <w:p w:rsidR="0060056F" w:rsidRDefault="0060056F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lastRenderedPageBreak/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>:</w:t>
      </w:r>
    </w:p>
    <w:p w:rsidR="00752217" w:rsidRPr="0000303C" w:rsidRDefault="00FF1CB9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0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  <w:lang w:val="en-US"/>
          </w:rPr>
          <m:t>(</m:t>
        </m:r>
        <m:r>
          <w:rPr>
            <w:rFonts w:ascii="Cambria Math" w:hAnsi="Cambria Math" w:cs="Times New Roman"/>
            <w:sz w:val="28"/>
          </w:rPr>
          <m:t>t</m:t>
        </m:r>
        <m:r>
          <w:rPr>
            <w:rFonts w:ascii="Cambria Math" w:hAnsi="Cambria Math" w:cs="Times New Roman"/>
            <w:sz w:val="28"/>
            <w:lang w:val="en-US"/>
          </w:rPr>
          <m:t>+1)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FF1CB9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  <w:lang w:val="en-US"/>
              </w:rPr>
              <m:t>+1</m:t>
            </m:r>
          </m:e>
        </m:d>
        <m:r>
          <w:rPr>
            <w:rFonts w:ascii="Cambria Math" w:hAnsi="Cambria Math" w:cs="Times New Roman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FF1CB9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  <w:lang w:val="en-US"/>
              </w:rPr>
              <m:t>+1</m:t>
            </m:r>
          </m:e>
        </m:d>
        <m:r>
          <w:rPr>
            <w:rFonts w:ascii="Cambria Math" w:hAnsi="Cambria Math" w:cs="Times New Roman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3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</m:t>
        </m:r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FF1CB9" w:rsidP="0000303C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∨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</w:rPr>
            <m:t>;</m:t>
          </m:r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Pr="005766A7">
        <w:rPr>
          <w:rFonts w:ascii="Times New Roman" w:hAnsi="Times New Roman" w:cs="Times New Roman"/>
          <w:sz w:val="28"/>
          <w:vertAlign w:val="subscript"/>
          <w:lang w:val="en-US"/>
        </w:rPr>
        <w:t>0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Pr="005766A7">
        <w:rPr>
          <w:rFonts w:ascii="Times New Roman" w:hAnsi="Times New Roman" w:cs="Times New Roman"/>
          <w:sz w:val="28"/>
          <w:vertAlign w:val="subscript"/>
          <w:lang w:val="en-US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AU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2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=</w:t>
      </w:r>
      <w:r w:rsidRPr="005766A7">
        <w:rPr>
          <w:rFonts w:ascii="Times New Roman" w:hAnsi="Times New Roman" w:cs="Times New Roman"/>
          <w:sz w:val="28"/>
          <w:lang w:val="en-AU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="00DF2A0E" w:rsidRPr="005766A7">
        <w:rPr>
          <w:rFonts w:ascii="Times New Roman" w:hAnsi="Times New Roman" w:cs="Times New Roman"/>
          <w:sz w:val="28"/>
          <w:vertAlign w:val="subscript"/>
          <w:lang w:val="en-AU"/>
        </w:rPr>
        <w:t>1 V</w:t>
      </w:r>
      <w:r w:rsidR="00DF2A0E"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="00DF2A0E" w:rsidRPr="005766A7">
        <w:rPr>
          <w:rFonts w:ascii="Times New Roman" w:hAnsi="Times New Roman" w:cs="Times New Roman"/>
          <w:sz w:val="28"/>
          <w:vertAlign w:val="subscript"/>
          <w:lang w:val="en-AU"/>
        </w:rPr>
        <w:t>3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vertAlign w:val="subscript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766A7">
        <w:rPr>
          <w:rFonts w:ascii="Times New Roman" w:hAnsi="Times New Roman" w:cs="Times New Roman"/>
          <w:sz w:val="28"/>
          <w:szCs w:val="28"/>
        </w:rPr>
        <w:t xml:space="preserve"> =</w:t>
      </w:r>
      <w:r w:rsidRPr="005766A7">
        <w:rPr>
          <w:rFonts w:ascii="Times New Roman" w:hAnsi="Times New Roman" w:cs="Times New Roman"/>
          <w:sz w:val="28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Pr="005766A7">
        <w:rPr>
          <w:rFonts w:ascii="Times New Roman" w:hAnsi="Times New Roman" w:cs="Times New Roman"/>
          <w:sz w:val="28"/>
          <w:vertAlign w:val="subscript"/>
        </w:rPr>
        <w:t xml:space="preserve">2 </w:t>
      </w:r>
      <w:r w:rsidRPr="005766A7">
        <w:rPr>
          <w:rFonts w:ascii="Times New Roman" w:hAnsi="Times New Roman" w:cs="Times New Roman"/>
          <w:sz w:val="28"/>
          <w:lang w:val="en-US"/>
        </w:rPr>
        <w:t>v</w:t>
      </w:r>
      <w:r w:rsidRPr="005766A7">
        <w:rPr>
          <w:rFonts w:ascii="Times New Roman" w:hAnsi="Times New Roman" w:cs="Times New Roman"/>
          <w:sz w:val="28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Pr="005766A7">
        <w:rPr>
          <w:rFonts w:ascii="Times New Roman" w:hAnsi="Times New Roman" w:cs="Times New Roman"/>
          <w:sz w:val="28"/>
          <w:vertAlign w:val="subscript"/>
        </w:rPr>
        <w:t>3</w:t>
      </w:r>
    </w:p>
    <w:p w:rsidR="008F4AFB" w:rsidRDefault="008F4AFB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  <w:r w:rsidRPr="005766A7">
        <w:rPr>
          <w:rFonts w:ascii="Times New Roman" w:eastAsiaTheme="minorEastAsia" w:hAnsi="Times New Roman" w:cs="Times New Roman"/>
          <w:sz w:val="28"/>
        </w:rPr>
        <w:t xml:space="preserve">События зарождения подаются на входы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S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, а события сохранения (в НД СКУ обозначены жирным шрифтом) преобразуются в события сброса и подаются на входы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R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.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  <w:r w:rsidRPr="005766A7">
        <w:rPr>
          <w:rFonts w:ascii="Times New Roman" w:eastAsiaTheme="minorEastAsia" w:hAnsi="Times New Roman" w:cs="Times New Roman"/>
          <w:sz w:val="28"/>
        </w:rPr>
        <w:t xml:space="preserve">События сохранения преобразуются в события сброса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RS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: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R0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</m:oMath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R1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</m:oMath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Cs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 xml:space="preserve">R2=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</m:t>
              </m:r>
            </m:sub>
          </m:sSub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 xml:space="preserve">R3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</m:oMath>
      </m:oMathPara>
    </w:p>
    <w:p w:rsidR="0000303C" w:rsidRDefault="0000303C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>
        <w:rPr>
          <w:rFonts w:ascii="Times New Roman" w:eastAsiaTheme="minorEastAsia" w:hAnsi="Times New Roman" w:cs="Times New Roman"/>
          <w:b/>
          <w:bCs/>
          <w:sz w:val="28"/>
        </w:rPr>
        <w:br w:type="page"/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lastRenderedPageBreak/>
        <w:t>Функциональная схема:</w:t>
      </w:r>
    </w:p>
    <w:p w:rsidR="00752217" w:rsidRPr="005766A7" w:rsidRDefault="00752217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5766A7"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 w:rsidRPr="005766A7">
        <w:rPr>
          <w:rFonts w:ascii="Times New Roman" w:hAnsi="Times New Roman" w:cs="Times New Roman"/>
          <w:i/>
          <w:iCs/>
          <w:sz w:val="28"/>
          <w:szCs w:val="28"/>
        </w:rPr>
        <w:t>втомат Мили:</w:t>
      </w:r>
    </w:p>
    <w:p w:rsidR="00752217" w:rsidRPr="005766A7" w:rsidRDefault="00752217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9E71A44" wp14:editId="31E79B6A">
                <wp:simplePos x="0" y="0"/>
                <wp:positionH relativeFrom="column">
                  <wp:posOffset>3133725</wp:posOffset>
                </wp:positionH>
                <wp:positionV relativeFrom="paragraph">
                  <wp:posOffset>36195</wp:posOffset>
                </wp:positionV>
                <wp:extent cx="601980" cy="320040"/>
                <wp:effectExtent l="0" t="0" r="26670" b="2286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FD382A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FF1CB9" w:rsidRPr="00FD382A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E71A44" id="Надпись 71" o:spid="_x0000_s1040" type="#_x0000_t202" style="position:absolute;margin-left:246.75pt;margin-top:2.85pt;width:47.4pt;height:25.2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FF1CB9" w:rsidRPr="00FD382A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FF1CB9" w:rsidRPr="00FD382A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CD17499" wp14:editId="7A72EC3E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43" name="Скругленная соединительная линия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601FA" id="Скругленная соединительная линия 43" o:spid="_x0000_s1026" type="#_x0000_t38" style="position:absolute;margin-left:308.55pt;margin-top:.9pt;width:3.6pt;height:5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5DDFE7C" wp14:editId="5078AD8B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44" name="Скругленная соединительная линия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7B553" id="Скругленная соединительная линия 44" o:spid="_x0000_s1026" type="#_x0000_t38" style="position:absolute;margin-left:49.95pt;margin-top:.9pt;width:3.6pt;height:54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" adj="-495743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0A686D0" wp14:editId="4F8EA0D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45" name="Прямая со стрелкой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98DBF4" id="Прямая со стрелкой 45" o:spid="_x0000_s1026" type="#_x0000_t32" style="position:absolute;margin-left:88.15pt;margin-top:25.5pt;width:193.4pt;height:1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BC682A" wp14:editId="2FF4DEDD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46" name="Овал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FF1CB9" w:rsidRDefault="00FF1CB9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BC682A" id="Овал 46" o:spid="_x0000_s1041" style="position:absolute;margin-left:30.9pt;margin-top:.5pt;width:57.45pt;height:54.8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FF1CB9" w:rsidRDefault="00FF1CB9" w:rsidP="00FD382A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0168253" wp14:editId="5A929347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47" name="Овал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FF1CB9" w:rsidRDefault="00FF1CB9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0168253" id="Овал 47" o:spid="_x0000_s1042" style="position:absolute;margin-left:281.9pt;margin-top:1.65pt;width:57.45pt;height:54.85pt;z-index:2517237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FF1CB9" w:rsidRDefault="00FF1CB9" w:rsidP="00FD382A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428DE90" wp14:editId="6EEF16FF">
                <wp:simplePos x="0" y="0"/>
                <wp:positionH relativeFrom="column">
                  <wp:posOffset>1038225</wp:posOffset>
                </wp:positionH>
                <wp:positionV relativeFrom="paragraph">
                  <wp:posOffset>11430</wp:posOffset>
                </wp:positionV>
                <wp:extent cx="457200" cy="320040"/>
                <wp:effectExtent l="0" t="0" r="19050" b="2286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28DE90" id="Надпись 69" o:spid="_x0000_s1043" type="#_x0000_t202" style="position:absolute;margin-left:81.75pt;margin-top:.9pt;width:36pt;height:25.2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55228EC" wp14:editId="1BF8E258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48" name="Прямая со стрелко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C509CF" id="Прямая со стрелкой 48" o:spid="_x0000_s1026" type="#_x0000_t32" style="position:absolute;margin-left:82.35pt;margin-top:21.7pt;width:199.8pt;height:160.8pt;flip:x 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766A7">
        <w:rPr>
          <w:rFonts w:ascii="Times New Roman" w:hAnsi="Times New Roman" w:cs="Times New Roman"/>
          <w:sz w:val="28"/>
          <w:szCs w:val="28"/>
        </w:rPr>
        <w:t>!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</w:t>
      </w:r>
      <w:r w:rsidRPr="005766A7">
        <w:rPr>
          <w:rFonts w:ascii="Times New Roman" w:hAnsi="Times New Roman" w:cs="Times New Roman"/>
          <w:sz w:val="28"/>
          <w:szCs w:val="28"/>
        </w:rPr>
        <w:t>!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C82497" w:rsidRPr="00E900CC">
        <w:rPr>
          <w:rFonts w:ascii="Times New Roman" w:hAnsi="Times New Roman" w:cs="Times New Roman"/>
          <w:sz w:val="28"/>
          <w:szCs w:val="28"/>
        </w:rPr>
        <w:t>2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2485650" wp14:editId="7C23FC3F">
                <wp:simplePos x="0" y="0"/>
                <wp:positionH relativeFrom="column">
                  <wp:posOffset>3895725</wp:posOffset>
                </wp:positionH>
                <wp:positionV relativeFrom="paragraph">
                  <wp:posOffset>54610</wp:posOffset>
                </wp:positionV>
                <wp:extent cx="601980" cy="320040"/>
                <wp:effectExtent l="0" t="0" r="26670" b="22860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FD382A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FF1CB9" w:rsidRPr="00FD382A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85650" id="Надпись 70" o:spid="_x0000_s1044" type="#_x0000_t202" style="position:absolute;margin-left:306.75pt;margin-top:4.3pt;width:47.4pt;height:25.2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FF1CB9" w:rsidRPr="00FD382A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FF1CB9" w:rsidRPr="00FD382A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AB319CE" wp14:editId="73F1E234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319CE" id="Надпись 49" o:spid="_x0000_s1045" type="#_x0000_t202" style="position:absolute;margin-left:134.55pt;margin-top:22.15pt;width:48.6pt;height:25.2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17FD416" wp14:editId="3FF818BF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753AE5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FD416" id="Надпись 50" o:spid="_x0000_s1046" type="#_x0000_t202" style="position:absolute;margin-left:304.95pt;margin-top:36.55pt;width:51pt;height:25.2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753AE5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BDA3F8A" wp14:editId="6EC4570A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51" name="Прямая со стрелкой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4DD0F8" id="Прямая со стрелкой 51" o:spid="_x0000_s1026" type="#_x0000_t32" style="position:absolute;margin-left:305.5pt;margin-top:5.35pt;width:3.6pt;height:147p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D4C0687" wp14:editId="68A35876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52" name="Прямая со стрелкой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197FF8" id="Прямая со стрелкой 52" o:spid="_x0000_s1026" type="#_x0000_t32" style="position:absolute;margin-left:297.15pt;margin-top:6.55pt;width:3.6pt;height:145.8pt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fbm3lQ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D85849A" wp14:editId="663CEAB3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53" name="Прямая со стрелкой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60E354" id="Прямая со стрелкой 53" o:spid="_x0000_s1026" type="#_x0000_t32" style="position:absolute;margin-left:81.75pt;margin-top:.55pt;width:207.6pt;height:159.6pt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CwHI6x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                             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CACE901" wp14:editId="5073AA86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ACE901" id="Надпись 54" o:spid="_x0000_s1047" type="#_x0000_t202" style="position:absolute;margin-left:257.55pt;margin-top:.8pt;width:48pt;height:25.2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061A462" wp14:editId="3CEC04F1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753AE5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FF1CB9" w:rsidRPr="00753AE5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61A462" id="Надпись 55" o:spid="_x0000_s1048" type="#_x0000_t202" style="position:absolute;margin-left:101.55pt;margin-top:.65pt;width:49.2pt;height:25.2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753AE5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FF1CB9" w:rsidRPr="00753AE5" w:rsidRDefault="00FF1CB9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5A1229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703D033" wp14:editId="4857103D">
                <wp:simplePos x="0" y="0"/>
                <wp:positionH relativeFrom="column">
                  <wp:posOffset>2044065</wp:posOffset>
                </wp:positionH>
                <wp:positionV relativeFrom="paragraph">
                  <wp:posOffset>226786</wp:posOffset>
                </wp:positionV>
                <wp:extent cx="457200" cy="380637"/>
                <wp:effectExtent l="0" t="0" r="19050" b="19685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80637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3D033" id="Надпись 58" o:spid="_x0000_s1049" type="#_x0000_t202" style="position:absolute;margin-left:160.95pt;margin-top:17.85pt;width:36pt;height:29.9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C4F84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417FE2B" wp14:editId="677E9E58">
                <wp:simplePos x="0" y="0"/>
                <wp:positionH relativeFrom="column">
                  <wp:posOffset>809625</wp:posOffset>
                </wp:positionH>
                <wp:positionV relativeFrom="paragraph">
                  <wp:posOffset>84455</wp:posOffset>
                </wp:positionV>
                <wp:extent cx="533400" cy="320040"/>
                <wp:effectExtent l="0" t="0" r="19050" b="2286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3E0F13" w:rsidRDefault="00FF1CB9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7FE2B" id="Надпись 75" o:spid="_x0000_s1050" type="#_x0000_t202" style="position:absolute;margin-left:63.75pt;margin-top:6.65pt;width:42pt;height:25.2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FF1CB9" w:rsidRPr="003E0F13" w:rsidRDefault="00FF1CB9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7F8D974B" wp14:editId="75F205B7">
                <wp:simplePos x="0" y="0"/>
                <wp:positionH relativeFrom="column">
                  <wp:posOffset>3453765</wp:posOffset>
                </wp:positionH>
                <wp:positionV relativeFrom="paragraph">
                  <wp:posOffset>53975</wp:posOffset>
                </wp:positionV>
                <wp:extent cx="457200" cy="320040"/>
                <wp:effectExtent l="0" t="0" r="19050" b="22860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5E0CA6" w:rsidRDefault="00FF1CB9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D974B" id="Надпись 73" o:spid="_x0000_s1051" type="#_x0000_t202" style="position:absolute;margin-left:271.95pt;margin-top:4.25pt;width:36pt;height:25.2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" fillcolor="white [3201]" strokecolor="white [3212]" strokeweight=".5pt">
                <v:fill opacity="0"/>
                <v:textbox>
                  <w:txbxContent>
                    <w:p w:rsidR="00FF1CB9" w:rsidRPr="005E0CA6" w:rsidRDefault="00FF1CB9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69726FB" wp14:editId="7FBF4C10">
                <wp:simplePos x="0" y="0"/>
                <wp:positionH relativeFrom="column">
                  <wp:posOffset>3202305</wp:posOffset>
                </wp:positionH>
                <wp:positionV relativeFrom="paragraph">
                  <wp:posOffset>52070</wp:posOffset>
                </wp:positionV>
                <wp:extent cx="457200" cy="320040"/>
                <wp:effectExtent l="0" t="0" r="19050" b="2286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5E0CA6" w:rsidRDefault="00FF1CB9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9726FB" id="Надпись 72" o:spid="_x0000_s1052" type="#_x0000_t202" style="position:absolute;margin-left:252.15pt;margin-top:4.1pt;width:36pt;height:25.2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FF1CB9" w:rsidRPr="005E0CA6" w:rsidRDefault="00FF1CB9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8D5FCB1" wp14:editId="744C0E4E">
                <wp:simplePos x="0" y="0"/>
                <wp:positionH relativeFrom="column">
                  <wp:posOffset>-347133</wp:posOffset>
                </wp:positionH>
                <wp:positionV relativeFrom="paragraph">
                  <wp:posOffset>157903</wp:posOffset>
                </wp:positionV>
                <wp:extent cx="457200" cy="320040"/>
                <wp:effectExtent l="0" t="0" r="19050" b="22860"/>
                <wp:wrapNone/>
                <wp:docPr id="56" name="Надпись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5FCB1" id="Надпись 56" o:spid="_x0000_s1053" type="#_x0000_t202" style="position:absolute;margin-left:-27.35pt;margin-top:12.45pt;width:36pt;height:25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4CDB7C8" wp14:editId="03102770">
                <wp:simplePos x="0" y="0"/>
                <wp:positionH relativeFrom="column">
                  <wp:posOffset>592878</wp:posOffset>
                </wp:positionH>
                <wp:positionV relativeFrom="paragraph">
                  <wp:posOffset>8255</wp:posOffset>
                </wp:positionV>
                <wp:extent cx="45719" cy="685800"/>
                <wp:effectExtent l="1047750" t="0" r="12065" b="95250"/>
                <wp:wrapNone/>
                <wp:docPr id="57" name="Скругленная соединительная линия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369FE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57" o:spid="_x0000_s1026" type="#_x0000_t38" style="position:absolute;margin-left:46.7pt;margin-top:.65pt;width:3.6pt;height:54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" adj="-495743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674D789" wp14:editId="6B7D60A8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74D789" id="Надпись 59" o:spid="_x0000_s1054" type="#_x0000_t202" style="position:absolute;margin-left:355.95pt;margin-top:14.7pt;width:36pt;height:25.8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3F20E95" wp14:editId="38264637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60" name="Скругленная соединительная линия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FEEF8" id="Скругленная соединительная линия 60" o:spid="_x0000_s1026" type="#_x0000_t38" style="position:absolute;margin-left:306.75pt;margin-top:.7pt;width:3.6pt;height:5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F608EE3" wp14:editId="26566B50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61" name="Овал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F608EE3" id="Овал 61" o:spid="_x0000_s1055" style="position:absolute;margin-left:31.15pt;margin-top:.85pt;width:57.45pt;height:54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C5FB587" wp14:editId="5EC3D13C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2" name="Овал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F1CB9" w:rsidRPr="00FD649B" w:rsidRDefault="00FF1CB9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FF1CB9" w:rsidRDefault="00FF1CB9" w:rsidP="00FD382A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5FB587" id="Овал 62" o:spid="_x0000_s1056" style="position:absolute;margin-left:278.9pt;margin-top:1pt;width:57.4pt;height:54.85pt;z-index:2517248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FF1CB9" w:rsidRPr="00FD649B" w:rsidRDefault="00FF1CB9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FF1CB9" w:rsidRDefault="00FF1CB9" w:rsidP="00FD382A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FD382A" w:rsidRPr="005766A7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513FB92" wp14:editId="7AA6E2E8">
                <wp:simplePos x="0" y="0"/>
                <wp:positionH relativeFrom="column">
                  <wp:posOffset>1022985</wp:posOffset>
                </wp:positionH>
                <wp:positionV relativeFrom="paragraph">
                  <wp:posOffset>102870</wp:posOffset>
                </wp:positionV>
                <wp:extent cx="533400" cy="320040"/>
                <wp:effectExtent l="0" t="0" r="19050" b="2286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3E0F13" w:rsidRDefault="00FF1CB9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13FB92" id="Надпись 74" o:spid="_x0000_s1057" type="#_x0000_t202" style="position:absolute;margin-left:80.55pt;margin-top:8.1pt;width:42pt;height:25.2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" fillcolor="white [3201]" strokecolor="white [3212]" strokeweight=".5pt">
                <v:fill opacity="0"/>
                <v:textbox>
                  <w:txbxContent>
                    <w:p w:rsidR="00FF1CB9" w:rsidRPr="003E0F13" w:rsidRDefault="00FF1CB9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64DD5AF" wp14:editId="130B4F7A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63" name="Прямая со стрелкой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DBCEF" id="Прямая со стрелкой 63" o:spid="_x0000_s1026" type="#_x0000_t32" style="position:absolute;margin-left:78.45pt;margin-top:25.35pt;width:69.6pt;height:51.6pt;flip:x y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3F4C371" wp14:editId="4FFA8627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64" name="Прямая со стрелкой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1D25D6" id="Прямая со стрелкой 64" o:spid="_x0000_s1026" type="#_x0000_t32" style="position:absolute;margin-left:86.55pt;margin-top:.55pt;width:193.4pt;height:1.2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4SuvB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F1ABF7C" wp14:editId="4031006B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3E0F13" w:rsidRDefault="00FF1CB9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1ABF7C" id="Надпись 65" o:spid="_x0000_s1058" type="#_x0000_t202" style="position:absolute;margin-left:20.95pt;margin-top:.6pt;width:42pt;height:25.2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KqJhDH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FF1CB9" w:rsidRPr="003E0F13" w:rsidRDefault="00FF1CB9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03CEB47" wp14:editId="0C1ABCA4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5E0CA6" w:rsidRDefault="00FF1CB9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3CEB47" id="Надпись 66" o:spid="_x0000_s1059" type="#_x0000_t202" style="position:absolute;margin-left:304.95pt;margin-top:1.75pt;width:36pt;height:25.2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x4icAIAAM8EAAAOAAAAZHJzL2Uyb0RvYy54bWysVM1uEzEQviPxDpbvdJOm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5E0CA6" w:rsidRDefault="00FF1CB9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D8338AF" wp14:editId="2E227CA6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FF1CB9" w:rsidRPr="00D96F32" w:rsidRDefault="00FF1CB9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8338AF" id="Надпись 67" o:spid="_x0000_s1060" type="#_x0000_t202" style="position:absolute;margin-left:137.95pt;margin-top:.45pt;width:36pt;height:25.2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Lp6lCF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FF1CB9" w:rsidRPr="00D96F32" w:rsidRDefault="00FF1CB9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C14B582" wp14:editId="418427D3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68" name="Прямая соединительная линия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39AC7F" id="Прямая соединительная линия 68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" strokecolor="black [3200]" strokeweight=".5pt">
                <v:stroke joinstyle="miter"/>
              </v:line>
            </w:pict>
          </mc:Fallback>
        </mc:AlternateContent>
      </w:r>
    </w:p>
    <w:p w:rsidR="00DC4F84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>Шаг алгоритма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Частный входной сигнал на перехо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Событие переход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Выходной сигнал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1F4BB1" w:rsidRPr="00C47D2F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="00C47D2F"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proofErr w:type="gramEnd"/>
            <w:r w:rsidR="00C47D2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1F4BB1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="00283CA4"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C47D2F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2127" w:type="dxa"/>
          </w:tcPr>
          <w:p w:rsidR="00DC4F84" w:rsidRPr="0000303C" w:rsidRDefault="00DC4F84" w:rsidP="00C824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:rsidR="00DC4F84" w:rsidRPr="00C82497" w:rsidRDefault="00DC4F84" w:rsidP="00C824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C824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</w:tbl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8F4AFB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8F4AFB">
        <w:rPr>
          <w:rFonts w:ascii="Times New Roman" w:eastAsiaTheme="minorEastAsia" w:hAnsi="Times New Roman" w:cs="Times New Roman"/>
          <w:b/>
          <w:bCs/>
          <w:sz w:val="28"/>
        </w:rPr>
        <w:t>:</w:t>
      </w:r>
      <w:r w:rsidR="005A1229" w:rsidRPr="008F4AFB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</w:p>
    <w:p w:rsidR="00ED43E4" w:rsidRPr="00ED43E4" w:rsidRDefault="00FF1CB9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0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</w:rPr>
          <m:t>(t+1)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</m:oMath>
      <w:r w:rsidR="00ED43E4" w:rsidRPr="00ED43E4">
        <w:rPr>
          <w:rFonts w:ascii="Times New Roman" w:hAnsi="Times New Roman" w:cs="Times New Roman"/>
          <w:sz w:val="28"/>
        </w:rPr>
        <w:t>;</w:t>
      </w:r>
    </w:p>
    <w:p w:rsidR="00ED43E4" w:rsidRPr="00ED43E4" w:rsidRDefault="00FF1CB9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+1</m:t>
            </m:r>
          </m:e>
        </m:d>
        <m:r>
          <w:rPr>
            <w:rFonts w:ascii="Cambria Math" w:hAnsi="Cambria Math" w:cs="Times New Roman"/>
            <w:sz w:val="28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</m:oMath>
      <w:r w:rsidR="00ED43E4" w:rsidRPr="00ED43E4">
        <w:rPr>
          <w:rFonts w:ascii="Times New Roman" w:hAnsi="Times New Roman" w:cs="Times New Roman"/>
          <w:sz w:val="28"/>
        </w:rPr>
        <w:t>;</w:t>
      </w:r>
    </w:p>
    <w:p w:rsidR="00ED43E4" w:rsidRPr="00ED43E4" w:rsidRDefault="00FF1CB9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+1</m:t>
            </m:r>
          </m:e>
        </m:d>
        <m:r>
          <w:rPr>
            <w:rFonts w:ascii="Cambria Math" w:hAnsi="Cambria Math" w:cs="Times New Roman"/>
            <w:sz w:val="28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 xml:space="preserve">3 </m:t>
            </m:r>
          </m:sub>
        </m:sSub>
        <m:r>
          <w:rPr>
            <w:rFonts w:ascii="Cambria Math" w:hAnsi="Cambria Math" w:cs="Times New Roman"/>
            <w:sz w:val="28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 </m:t>
        </m:r>
      </m:oMath>
      <w:r w:rsidR="00ED43E4" w:rsidRPr="00ED43E4">
        <w:rPr>
          <w:rFonts w:ascii="Times New Roman" w:hAnsi="Times New Roman" w:cs="Times New Roman"/>
          <w:sz w:val="28"/>
        </w:rPr>
        <w:t>;</w:t>
      </w:r>
    </w:p>
    <w:p w:rsidR="00ED43E4" w:rsidRPr="0000303C" w:rsidRDefault="00FF1CB9" w:rsidP="00ED43E4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∨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</w:rPr>
            <m:t>;</m:t>
          </m:r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tbl>
      <w:tblPr>
        <w:tblW w:w="10324" w:type="dxa"/>
        <w:tblLayout w:type="fixed"/>
        <w:tblLook w:val="0000" w:firstRow="0" w:lastRow="0" w:firstColumn="0" w:lastColumn="0" w:noHBand="0" w:noVBand="0"/>
      </w:tblPr>
      <w:tblGrid>
        <w:gridCol w:w="8072"/>
        <w:gridCol w:w="2252"/>
      </w:tblGrid>
      <w:tr w:rsidR="00752217" w:rsidRPr="00FF1CB9" w:rsidTr="00752217">
        <w:trPr>
          <w:trHeight w:val="1044"/>
        </w:trPr>
        <w:tc>
          <w:tcPr>
            <w:tcW w:w="8072" w:type="dxa"/>
          </w:tcPr>
          <w:p w:rsidR="00752217" w:rsidRPr="005766A7" w:rsidRDefault="00FF1CB9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!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</w:p>
          <w:p w:rsidR="00752217" w:rsidRPr="005766A7" w:rsidRDefault="00FF1CB9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  <w:r w:rsidR="00752217" w:rsidRPr="005766A7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  <w:p w:rsidR="00752217" w:rsidRPr="005766A7" w:rsidRDefault="00FF1CB9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i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 xml:space="preserve">3 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  <w:r w:rsidR="00752217" w:rsidRPr="005766A7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</w:tc>
        <w:tc>
          <w:tcPr>
            <w:tcW w:w="2252" w:type="dxa"/>
          </w:tcPr>
          <w:p w:rsidR="00752217" w:rsidRPr="005766A7" w:rsidRDefault="00752217" w:rsidP="0000303C">
            <w:pPr>
              <w:spacing w:after="0" w:line="360" w:lineRule="auto"/>
              <w:rPr>
                <w:rFonts w:ascii="Times New Roman" w:hAnsi="Times New Roman" w:cs="Times New Roman"/>
                <w:sz w:val="28"/>
                <w:lang w:val="en-US"/>
              </w:rPr>
            </w:pPr>
          </w:p>
        </w:tc>
      </w:tr>
    </w:tbl>
    <w:p w:rsidR="00752217" w:rsidRPr="005766A7" w:rsidRDefault="00FF1CB9" w:rsidP="0000303C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 y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2 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!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3 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;</m:t>
          </m:r>
        </m:oMath>
      </m:oMathPara>
    </w:p>
    <w:p w:rsidR="00283CA4" w:rsidRPr="005766A7" w:rsidRDefault="00283CA4" w:rsidP="0000303C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3530D8" w:rsidRPr="005766A7" w:rsidRDefault="003530D8" w:rsidP="0000303C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5766A7">
        <w:rPr>
          <w:rFonts w:ascii="Times New Roman" w:eastAsia="Times New Roman" w:hAnsi="Times New Roman" w:cs="Times New Roman"/>
          <w:bCs/>
          <w:sz w:val="28"/>
          <w:szCs w:val="28"/>
        </w:rPr>
        <w:t>Функции зарождения</w:t>
      </w:r>
    </w:p>
    <w:p w:rsidR="003530D8" w:rsidRPr="005766A7" w:rsidRDefault="00FF1CB9" w:rsidP="0000303C">
      <w:pPr>
        <w:pStyle w:val="2"/>
        <w:spacing w:line="360" w:lineRule="auto"/>
        <w:rPr>
          <w:i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Cs w:val="24"/>
                </w:rPr>
                <m:t>y0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!x2x3</m:t>
          </m:r>
        </m:oMath>
      </m:oMathPara>
    </w:p>
    <w:p w:rsidR="003530D8" w:rsidRPr="005766A7" w:rsidRDefault="00FF1CB9" w:rsidP="0000303C">
      <w:pPr>
        <w:pStyle w:val="2"/>
        <w:spacing w:line="360" w:lineRule="auto"/>
        <w:ind w:firstLine="0"/>
        <w:rPr>
          <w:szCs w:val="24"/>
          <w:vertAlign w:val="subscript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y1</m:t>
            </m:r>
            <m:r>
              <w:rPr>
                <w:rFonts w:ascii="Cambria Math" w:hAnsi="Cambria Math"/>
                <w:szCs w:val="24"/>
                <w:lang w:val="en-US"/>
              </w:rPr>
              <m:t>y</m:t>
            </m:r>
            <m:r>
              <w:rPr>
                <w:rFonts w:ascii="Cambria Math" w:hAnsi="Cambria Math"/>
                <w:szCs w:val="24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t</m:t>
            </m:r>
            <m:r>
              <w:rPr>
                <w:rFonts w:ascii="Cambria Math" w:hAnsi="Cambria Math"/>
                <w:szCs w:val="24"/>
              </w:rPr>
              <m:t>+1</m:t>
            </m:r>
          </m:e>
        </m:d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!x2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3</m:t>
        </m:r>
        <m:r>
          <w:rPr>
            <w:rFonts w:ascii="Cambria Math" w:hAnsi="Cambria Math"/>
            <w:sz w:val="28"/>
          </w:rPr>
          <m:t>∨</m:t>
        </m:r>
      </m:oMath>
      <w:r w:rsidR="00B82718" w:rsidRPr="005766A7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</w:p>
    <w:p w:rsidR="003530D8" w:rsidRPr="005766A7" w:rsidRDefault="00FF1CB9" w:rsidP="0000303C">
      <w:pPr>
        <w:pStyle w:val="2"/>
        <w:spacing w:line="360" w:lineRule="auto"/>
        <w:ind w:firstLine="0"/>
        <w:rPr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y3</m:t>
            </m:r>
          </m:sup>
        </m:sSubSup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>+1)=</m:t>
        </m:r>
      </m:oMath>
      <w:r w:rsidR="00B82718" w:rsidRPr="005766A7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 xml:space="preserve">!x1x2 ∨ 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!x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</w:p>
    <w:p w:rsidR="003530D8" w:rsidRPr="005766A7" w:rsidRDefault="00FF1CB9" w:rsidP="0000303C">
      <w:pPr>
        <w:pStyle w:val="2"/>
        <w:spacing w:line="360" w:lineRule="auto"/>
        <w:rPr>
          <w:szCs w:val="24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3</m:t>
              </m:r>
            </m:sub>
            <m:sup>
              <m:r>
                <w:rPr>
                  <w:rFonts w:ascii="Cambria Math" w:hAnsi="Cambria Math"/>
                  <w:szCs w:val="24"/>
                </w:rPr>
                <m:t>y2y3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  <w:lang w:val="en-US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!x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Cs w:val="24"/>
              <w:lang w:val="en-US"/>
            </w:rPr>
            <m:t>∨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</m:oMath>
      </m:oMathPara>
    </w:p>
    <w:p w:rsidR="0000303C" w:rsidRDefault="0000303C" w:rsidP="00752217">
      <w:pPr>
        <w:rPr>
          <w:rFonts w:ascii="Times New Roman" w:eastAsiaTheme="minorEastAsia" w:hAnsi="Times New Roman" w:cs="Times New Roman"/>
          <w:b/>
          <w:sz w:val="28"/>
        </w:rPr>
      </w:pPr>
    </w:p>
    <w:p w:rsidR="0000303C" w:rsidRDefault="0000303C">
      <w:pPr>
        <w:rPr>
          <w:rFonts w:ascii="Times New Roman" w:eastAsiaTheme="minorEastAsia" w:hAnsi="Times New Roman" w:cs="Times New Roman"/>
          <w:b/>
          <w:sz w:val="28"/>
        </w:rPr>
      </w:pPr>
      <w:r>
        <w:rPr>
          <w:rFonts w:ascii="Times New Roman" w:eastAsiaTheme="minorEastAsia" w:hAnsi="Times New Roman" w:cs="Times New Roman"/>
          <w:b/>
          <w:sz w:val="28"/>
        </w:rPr>
        <w:br w:type="page"/>
      </w:r>
    </w:p>
    <w:p w:rsidR="00752217" w:rsidRDefault="005766A7" w:rsidP="007522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sz w:val="28"/>
        </w:rPr>
        <w:lastRenderedPageBreak/>
        <w:t>Ф</w:t>
      </w:r>
      <w:r w:rsidR="00752217" w:rsidRPr="005766A7">
        <w:rPr>
          <w:rFonts w:ascii="Times New Roman" w:eastAsiaTheme="minorEastAsia" w:hAnsi="Times New Roman" w:cs="Times New Roman"/>
          <w:b/>
          <w:bCs/>
          <w:sz w:val="28"/>
        </w:rPr>
        <w:t>ункциональная схема</w:t>
      </w:r>
      <w:r w:rsidR="008F4AFB">
        <w:rPr>
          <w:rFonts w:ascii="Times New Roman" w:eastAsiaTheme="minorEastAsia" w:hAnsi="Times New Roman" w:cs="Times New Roman"/>
          <w:b/>
          <w:bCs/>
          <w:sz w:val="28"/>
        </w:rPr>
        <w:t xml:space="preserve"> и тестирование</w:t>
      </w:r>
      <w:r w:rsidR="00752217" w:rsidRPr="005766A7">
        <w:rPr>
          <w:rFonts w:ascii="Times New Roman" w:eastAsiaTheme="minorEastAsia" w:hAnsi="Times New Roman" w:cs="Times New Roman"/>
          <w:b/>
          <w:bCs/>
          <w:sz w:val="28"/>
        </w:rPr>
        <w:t>:</w:t>
      </w:r>
    </w:p>
    <w:p w:rsidR="00153AD4" w:rsidRDefault="00153AD4" w:rsidP="00752217">
      <w:pPr>
        <w:rPr>
          <w:rFonts w:ascii="Times New Roman" w:eastAsiaTheme="minorEastAsia" w:hAnsi="Times New Roman" w:cs="Times New Roman"/>
          <w:bCs/>
          <w:sz w:val="28"/>
        </w:rPr>
      </w:pPr>
      <w:r>
        <w:rPr>
          <w:rFonts w:ascii="Times New Roman" w:eastAsiaTheme="minorEastAsia" w:hAnsi="Times New Roman" w:cs="Times New Roman"/>
          <w:bCs/>
          <w:sz w:val="28"/>
        </w:rPr>
        <w:t>Мили</w:t>
      </w:r>
    </w:p>
    <w:p w:rsidR="00D46AF4" w:rsidRDefault="00D46AF4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D46AF4">
        <w:rPr>
          <w:rFonts w:ascii="Times New Roman" w:eastAsiaTheme="minorEastAsia" w:hAnsi="Times New Roman" w:cs="Times New Roman"/>
          <w:bCs/>
          <w:noProof/>
          <w:sz w:val="28"/>
        </w:rPr>
        <w:drawing>
          <wp:inline distT="0" distB="0" distL="0" distR="0" wp14:anchorId="3DE424E4" wp14:editId="2954B482">
            <wp:extent cx="5940425" cy="3044190"/>
            <wp:effectExtent l="0" t="0" r="3175" b="381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4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6AF4" w:rsidRDefault="00D46AF4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D46AF4">
        <w:rPr>
          <w:rFonts w:ascii="Times New Roman" w:eastAsiaTheme="minorEastAsia" w:hAnsi="Times New Roman" w:cs="Times New Roman"/>
          <w:bCs/>
          <w:noProof/>
          <w:sz w:val="28"/>
        </w:rPr>
        <w:drawing>
          <wp:inline distT="0" distB="0" distL="0" distR="0" wp14:anchorId="01D56D55" wp14:editId="238643CD">
            <wp:extent cx="5940425" cy="2009775"/>
            <wp:effectExtent l="0" t="0" r="317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b="17535"/>
                    <a:stretch/>
                  </pic:blipFill>
                  <pic:spPr bwMode="auto">
                    <a:xfrm>
                      <a:off x="0" y="0"/>
                      <a:ext cx="5940425" cy="2009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3AD4" w:rsidRDefault="00153AD4" w:rsidP="00752217">
      <w:pPr>
        <w:rPr>
          <w:rFonts w:ascii="Times New Roman" w:eastAsiaTheme="minorEastAsia" w:hAnsi="Times New Roman" w:cs="Times New Roman"/>
          <w:bCs/>
          <w:sz w:val="28"/>
        </w:rPr>
      </w:pPr>
      <w:r>
        <w:rPr>
          <w:rFonts w:ascii="Times New Roman" w:eastAsiaTheme="minorEastAsia" w:hAnsi="Times New Roman" w:cs="Times New Roman"/>
          <w:bCs/>
          <w:sz w:val="28"/>
        </w:rPr>
        <w:t>Мура</w:t>
      </w:r>
    </w:p>
    <w:p w:rsidR="00153AD4" w:rsidRDefault="00287C55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287C55">
        <w:rPr>
          <w:rFonts w:ascii="Times New Roman" w:eastAsiaTheme="minorEastAsia" w:hAnsi="Times New Roman" w:cs="Times New Roman"/>
          <w:bCs/>
          <w:sz w:val="28"/>
        </w:rPr>
        <w:drawing>
          <wp:inline distT="0" distB="0" distL="0" distR="0" wp14:anchorId="21798F94" wp14:editId="56864987">
            <wp:extent cx="5838825" cy="295779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843824" cy="296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F4AFB" w:rsidRPr="00153AD4" w:rsidRDefault="00FF1CB9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FF1CB9">
        <w:rPr>
          <w:rFonts w:ascii="Times New Roman" w:eastAsiaTheme="minorEastAsia" w:hAnsi="Times New Roman" w:cs="Times New Roman"/>
          <w:bCs/>
          <w:sz w:val="28"/>
        </w:rPr>
        <w:lastRenderedPageBreak/>
        <w:drawing>
          <wp:inline distT="0" distB="0" distL="0" distR="0" wp14:anchorId="1072602E" wp14:editId="6F003690">
            <wp:extent cx="5940425" cy="2430145"/>
            <wp:effectExtent l="0" t="0" r="3175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03C" w:rsidRPr="0000303C" w:rsidRDefault="0000303C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0303C"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52217" w:rsidRPr="005766A7" w:rsidRDefault="0000303C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Изучил структурный синтез недетерминированных автоматов с жесткой логикой</w:t>
      </w:r>
    </w:p>
    <w:p w:rsidR="00032B1E" w:rsidRPr="005766A7" w:rsidRDefault="00032B1E">
      <w:pPr>
        <w:rPr>
          <w:rFonts w:ascii="Times New Roman" w:hAnsi="Times New Roman" w:cs="Times New Roman"/>
        </w:rPr>
      </w:pPr>
    </w:p>
    <w:sectPr w:rsidR="00032B1E" w:rsidRPr="005766A7" w:rsidSect="007522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5011E1"/>
    <w:multiLevelType w:val="hybridMultilevel"/>
    <w:tmpl w:val="7E8AEA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242F61"/>
    <w:multiLevelType w:val="hybridMultilevel"/>
    <w:tmpl w:val="A9D6E0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A300B4"/>
    <w:multiLevelType w:val="hybridMultilevel"/>
    <w:tmpl w:val="2F7AAA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2C61C5"/>
    <w:multiLevelType w:val="hybridMultilevel"/>
    <w:tmpl w:val="EA4E4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384198"/>
    <w:multiLevelType w:val="hybridMultilevel"/>
    <w:tmpl w:val="9E466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1422BB"/>
    <w:multiLevelType w:val="hybridMultilevel"/>
    <w:tmpl w:val="FE42F482"/>
    <w:lvl w:ilvl="0" w:tplc="6F3A78F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4F0257"/>
    <w:multiLevelType w:val="hybridMultilevel"/>
    <w:tmpl w:val="B1CEB3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6"/>
  </w:num>
  <w:num w:numId="5">
    <w:abstractNumId w:val="5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2217"/>
    <w:rsid w:val="0000303C"/>
    <w:rsid w:val="0001022D"/>
    <w:rsid w:val="00032B1E"/>
    <w:rsid w:val="00050BA4"/>
    <w:rsid w:val="00072250"/>
    <w:rsid w:val="00097CE2"/>
    <w:rsid w:val="000B5CEB"/>
    <w:rsid w:val="00153AD4"/>
    <w:rsid w:val="00192BA2"/>
    <w:rsid w:val="001F4BB1"/>
    <w:rsid w:val="00280DD1"/>
    <w:rsid w:val="00283CA4"/>
    <w:rsid w:val="00284119"/>
    <w:rsid w:val="00287C55"/>
    <w:rsid w:val="002D0A0B"/>
    <w:rsid w:val="003530D8"/>
    <w:rsid w:val="0035590C"/>
    <w:rsid w:val="003E0F13"/>
    <w:rsid w:val="005766A7"/>
    <w:rsid w:val="005A1229"/>
    <w:rsid w:val="005E0CA6"/>
    <w:rsid w:val="0060056F"/>
    <w:rsid w:val="00752217"/>
    <w:rsid w:val="00753AE5"/>
    <w:rsid w:val="00772A80"/>
    <w:rsid w:val="0079733E"/>
    <w:rsid w:val="00883A09"/>
    <w:rsid w:val="008C6E38"/>
    <w:rsid w:val="008F4AFB"/>
    <w:rsid w:val="009572BB"/>
    <w:rsid w:val="00965425"/>
    <w:rsid w:val="009D091C"/>
    <w:rsid w:val="00A04776"/>
    <w:rsid w:val="00A65EA2"/>
    <w:rsid w:val="00A70D2F"/>
    <w:rsid w:val="00A85ADC"/>
    <w:rsid w:val="00B82718"/>
    <w:rsid w:val="00C47D2F"/>
    <w:rsid w:val="00C82497"/>
    <w:rsid w:val="00CE5460"/>
    <w:rsid w:val="00D46AF4"/>
    <w:rsid w:val="00D7579A"/>
    <w:rsid w:val="00D96F32"/>
    <w:rsid w:val="00DC4F84"/>
    <w:rsid w:val="00DF2A0E"/>
    <w:rsid w:val="00E900CC"/>
    <w:rsid w:val="00ED43E4"/>
    <w:rsid w:val="00F47663"/>
    <w:rsid w:val="00FB07DC"/>
    <w:rsid w:val="00FD382A"/>
    <w:rsid w:val="00FD649B"/>
    <w:rsid w:val="00FF1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E87B91A-CC2B-4F2B-9186-8A35B6C950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D43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2217"/>
    <w:pPr>
      <w:ind w:left="720"/>
      <w:contextualSpacing/>
    </w:pPr>
  </w:style>
  <w:style w:type="table" w:styleId="a4">
    <w:name w:val="Table Grid"/>
    <w:basedOn w:val="a1"/>
    <w:uiPriority w:val="39"/>
    <w:rsid w:val="007522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Название рисунка"/>
    <w:basedOn w:val="a"/>
    <w:rsid w:val="00752217"/>
    <w:pPr>
      <w:keepLines/>
      <w:spacing w:before="60" w:after="120" w:line="36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752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2217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752217"/>
  </w:style>
  <w:style w:type="paragraph" w:styleId="aa">
    <w:name w:val="footer"/>
    <w:basedOn w:val="a"/>
    <w:link w:val="ab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52217"/>
  </w:style>
  <w:style w:type="character" w:styleId="ac">
    <w:name w:val="Placeholder Text"/>
    <w:basedOn w:val="a0"/>
    <w:uiPriority w:val="99"/>
    <w:semiHidden/>
    <w:rsid w:val="00752217"/>
    <w:rPr>
      <w:color w:val="808080"/>
    </w:rPr>
  </w:style>
  <w:style w:type="paragraph" w:styleId="ad">
    <w:name w:val="Normal (Web)"/>
    <w:basedOn w:val="a"/>
    <w:uiPriority w:val="99"/>
    <w:unhideWhenUsed/>
    <w:rsid w:val="00752217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Title"/>
    <w:basedOn w:val="a"/>
    <w:link w:val="af"/>
    <w:qFormat/>
    <w:rsid w:val="0075221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">
    <w:name w:val="Заголовок Знак"/>
    <w:basedOn w:val="a0"/>
    <w:link w:val="ae"/>
    <w:rsid w:val="0075221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Indent 2"/>
    <w:basedOn w:val="a"/>
    <w:link w:val="20"/>
    <w:rsid w:val="00752217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75221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image" Target="media/image27.png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png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3</TotalTime>
  <Pages>8</Pages>
  <Words>687</Words>
  <Characters>392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giz</dc:creator>
  <cp:keywords/>
  <dc:description/>
  <cp:lastModifiedBy>Admin</cp:lastModifiedBy>
  <cp:revision>13</cp:revision>
  <dcterms:created xsi:type="dcterms:W3CDTF">2023-05-07T10:40:00Z</dcterms:created>
  <dcterms:modified xsi:type="dcterms:W3CDTF">2024-05-23T17:56:00Z</dcterms:modified>
</cp:coreProperties>
</file>